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613" r:id="rId2"/>
    <p:sldId id="617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5" r:id="rId24"/>
    <p:sldId id="396" r:id="rId25"/>
    <p:sldId id="397" r:id="rId26"/>
    <p:sldId id="398" r:id="rId27"/>
    <p:sldId id="399" r:id="rId28"/>
    <p:sldId id="400" r:id="rId29"/>
    <p:sldId id="401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455"/>
    <p:restoredTop sz="96405"/>
  </p:normalViewPr>
  <p:slideViewPr>
    <p:cSldViewPr snapToGrid="0">
      <p:cViewPr varScale="1">
        <p:scale>
          <a:sx n="131" d="100"/>
          <a:sy n="131" d="100"/>
        </p:scale>
        <p:origin x="1024" y="1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BCD81C-0FD8-4266-A6A5-2D4498C4EE0D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A73D9A-0664-446F-8FEC-CD42347D10A1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B8A01E-D19C-4E0F-B1A7-942FF88C114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C49562-B542-4A70-97F3-9470D667BC2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4E1E63-E5FB-4101-B1D4-CD81A13060AE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A67A20-7F52-4F72-8B4F-2A961B56A0F9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FE83B-C41F-4C1F-AF3C-2DCFC5FF5CD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49FD0C-D145-4A41-8774-978F5401A572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AA42E1-F8C9-4DAD-903C-CF1FA4E392E4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6A3D7E-F38A-4887-90BD-E2D3AE03A2B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FAEE0-60C2-42A0-AB7D-7B4227A2234D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8C6192-A260-4DC9-BA7E-21488AB2B06E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4387DC-2F20-45DB-B11A-FE7055B56720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B106F4-8839-43E2-A4C9-BE0226A329A5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EE414-1559-4758-9525-1E15706CED80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80F42F-2781-4531-B107-B0F6A32A7777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F7F3C6-9895-4ED6-B73C-95D4403D0DCB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976347-7CDD-46C7-8846-4D81A8718CE5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56A7F5-EAA0-44D7-B8A4-94EF78240AD1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427E6F-DA1F-4C85-AF7B-B08C1C8BE3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D0565B-C379-4326-88A3-66165CFF82D7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A20CA-6221-4BEC-B1F5-690A0CC481BF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7BC44-91B3-4DBA-8E3E-FE21B7DDCFC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83800A-797B-4A1B-9918-79C7014C2651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1E042D-9CC4-45A7-B515-2C3AA0C0AEC8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ED6D0-D5D0-41A7-9423-7561E76756D7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068DE-7CAD-4B17-ADF2-B1C38B828675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Insertion Sor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13080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do a run-time analysis of this code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134462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-</a:t>
            </a:r>
            <a:r>
              <a:rPr lang="en-US" altLang="en-US" dirty="0">
                <a:latin typeface="Arial" charset="0"/>
                <a:cs typeface="Arial" charset="0"/>
              </a:rPr>
              <a:t>initialization of the outer for-loop is executed once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479752" y="2746346"/>
            <a:ext cx="936625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13776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- condition will be teste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times at which point it fail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585866" y="2679234"/>
            <a:ext cx="724365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691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inner for-loop will be executed a total of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224833" y="2910777"/>
            <a:ext cx="5192712" cy="2033885"/>
          </a:xfrm>
          <a:prstGeom prst="roundRect">
            <a:avLst>
              <a:gd name="adj" fmla="val 773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8974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worst case, the inner for-loop is executed a total of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822432" y="2777237"/>
            <a:ext cx="1439862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64769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body of the inner for-loop runs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in either case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864377" y="2951957"/>
            <a:ext cx="1439862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5778500" y="4868864"/>
            <a:ext cx="3454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us, the worst-case run time i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829426" y="5095875"/>
          <a:ext cx="2786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71600" imgH="419040" progId="Equation.DSMT4">
                  <p:embed/>
                </p:oleObj>
              </mc:Choice>
              <mc:Fallback>
                <p:oleObj name="Equation" r:id="rId4" imgW="1371600" imgH="419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6" y="5095875"/>
                        <a:ext cx="2786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817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  we may break out of the inner loop…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940344" y="4240256"/>
            <a:ext cx="647700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5741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  each time we perform a swap, we remove an invers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546892" y="3203931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45126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soon as a pair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array[j - 1] &lt;= array[j]</a:t>
            </a:r>
            <a:r>
              <a:rPr lang="en-US" altLang="en-US" dirty="0">
                <a:latin typeface="Arial" charset="0"/>
                <a:cs typeface="Arial" charset="0"/>
              </a:rPr>
              <a:t>, we are finished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773869" y="3265742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25948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body is run only as often as there are inversion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4365466" y="5545793"/>
            <a:ext cx="6372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/>
              <a:t>If the number of inversions is </a:t>
            </a:r>
            <a:r>
              <a:rPr lang="en-US" altLang="en-US" sz="2000" i="1" dirty="0">
                <a:latin typeface="Times New Roman" pitchFamily="18" charset="0"/>
              </a:rPr>
              <a:t>d</a:t>
            </a:r>
            <a:r>
              <a:rPr lang="en-US" altLang="en-US" sz="2000" dirty="0"/>
              <a:t>, the run time is </a:t>
            </a:r>
            <a:r>
              <a:rPr lang="en-US" altLang="en-US" sz="2000" b="1" dirty="0">
                <a:latin typeface="Symbol" pitchFamily="18" charset="2"/>
              </a:rPr>
              <a:t>Q</a:t>
            </a:r>
            <a:r>
              <a:rPr lang="en-US" altLang="en-US" sz="2000" dirty="0">
                <a:latin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</a:rPr>
              <a:t>n</a:t>
            </a:r>
            <a:r>
              <a:rPr lang="en-US" altLang="en-US" sz="2000" dirty="0">
                <a:latin typeface="Times New Roman" pitchFamily="18" charset="0"/>
              </a:rPr>
              <a:t> + </a:t>
            </a:r>
            <a:r>
              <a:rPr lang="en-US" altLang="en-US" sz="2000" i="1" dirty="0">
                <a:latin typeface="Times New Roman" pitchFamily="18" charset="0"/>
              </a:rPr>
              <a:t>d</a:t>
            </a:r>
            <a:r>
              <a:rPr lang="en-US" altLang="en-US" sz="2000" dirty="0">
                <a:latin typeface="Times New Roman" pitchFamily="18" charset="0"/>
              </a:rPr>
              <a:t>)</a:t>
            </a:r>
            <a:endParaRPr lang="en-US" alt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3464533" y="3153569"/>
            <a:ext cx="4346778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8905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is topic discusses the 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We will discus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random list will hav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nvers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random list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 invers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sort, however, will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 wheneve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O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benefi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is easy to imp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ven in the worst case, the algorithm is fast for small problem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ing these run times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t appears to be approximately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10 instructions per invers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7486253"/>
              </p:ext>
            </p:extLst>
          </p:nvPr>
        </p:nvGraphicFramePr>
        <p:xfrm>
          <a:off x="6886416" y="4099392"/>
          <a:ext cx="3552825" cy="2346840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8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1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marT="45708" marB="45708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proxim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08" marB="45708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8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    175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16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    75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32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  27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64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  80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86150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fortunately, it is not very useful in general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orting a random list of size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23</a:t>
            </a:r>
            <a:r>
              <a:rPr lang="en-US" altLang="en-US">
                <a:latin typeface="Times New Roman" pitchFamily="18" charset="0"/>
                <a:cs typeface="Arial" charset="0"/>
              </a:rPr>
              <a:t> ≈ 8 000 000</a:t>
            </a:r>
            <a:r>
              <a:rPr lang="en-US" altLang="en-US">
                <a:latin typeface="Arial" charset="0"/>
                <a:cs typeface="Arial" charset="0"/>
              </a:rPr>
              <a:t> would require approximately one da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Doubling the size of the list quadruples the required run tim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n optimized quick sort requires less than </a:t>
            </a:r>
            <a:r>
              <a:rPr lang="en-US" altLang="en-US">
                <a:latin typeface="Times New Roman" pitchFamily="18" charset="0"/>
                <a:cs typeface="Arial" charset="0"/>
              </a:rPr>
              <a:t>4 s</a:t>
            </a:r>
            <a:r>
              <a:rPr lang="en-US" altLang="en-US">
                <a:latin typeface="Arial" charset="0"/>
                <a:cs typeface="Arial" charset="0"/>
              </a:rPr>
              <a:t> on a list of the above size</a:t>
            </a:r>
          </a:p>
        </p:txBody>
      </p:sp>
    </p:spTree>
    <p:extLst>
      <p:ext uri="{BB962C8B-B14F-4D97-AF65-F5344CB8AC3E}">
        <p14:creationId xmlns:p14="http://schemas.microsoft.com/office/powerpoint/2010/main" val="543106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table summarizes the run-times of insertion sort</a:t>
            </a:r>
          </a:p>
        </p:txBody>
      </p:sp>
      <p:graphicFrame>
        <p:nvGraphicFramePr>
          <p:cNvPr id="140343" name="Group 55"/>
          <p:cNvGraphicFramePr>
            <a:graphicFrameLocks noGrp="1"/>
          </p:cNvGraphicFramePr>
          <p:nvPr/>
        </p:nvGraphicFramePr>
        <p:xfrm>
          <a:off x="2782888" y="2133600"/>
          <a:ext cx="6121400" cy="1584816"/>
        </p:xfrm>
        <a:graphic>
          <a:graphicData uri="http://schemas.openxmlformats.org/drawingml/2006/table">
            <a:tbl>
              <a:tblPr/>
              <a:tblGrid>
                <a:gridCol w="1296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verse sorted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y few inversions: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38984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i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260" y="3226950"/>
            <a:ext cx="3468113" cy="3251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swapping is expensive, so we could just temporarily assign the new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duces assignments by a factor of 3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peeds up the algorithm by a factor of two</a:t>
            </a:r>
          </a:p>
        </p:txBody>
      </p:sp>
    </p:spTree>
    <p:extLst>
      <p:ext uri="{BB962C8B-B14F-4D97-AF65-F5344CB8AC3E}">
        <p14:creationId xmlns:p14="http://schemas.microsoft.com/office/powerpoint/2010/main" val="24028265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180014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3000" dirty="0">
                <a:latin typeface="Arial" charset="0"/>
                <a:cs typeface="Arial" charset="0"/>
              </a:rPr>
              <a:t>A reasonably good</a:t>
            </a:r>
            <a:r>
              <a:rPr lang="en-US" altLang="en-US" sz="3000" baseline="30000" dirty="0">
                <a:latin typeface="Arial" charset="0"/>
                <a:cs typeface="Arial" charset="0"/>
              </a:rPr>
              <a:t>*</a:t>
            </a:r>
            <a:r>
              <a:rPr lang="en-US" altLang="en-US" sz="3000" dirty="0">
                <a:latin typeface="Arial" charset="0"/>
                <a:cs typeface="Arial" charset="0"/>
              </a:rPr>
              <a:t> implementation</a:t>
            </a:r>
            <a:endParaRPr lang="en-US" altLang="en-US" sz="3000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insertion( Type *const array, int const n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for ( int k = 1; k &lt; n; ++k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= array[k];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for ( int j = k; k &gt; 0; --j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if ( array[j - 1] &gt;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array[j] = array[j - 1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array[j] =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oto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finished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array[0] =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  // only executed if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&lt; array[0]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inished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: ;  // empty statement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7356098" y="5989943"/>
            <a:ext cx="3160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aseline="30000"/>
              <a:t>* </a:t>
            </a:r>
            <a:r>
              <a:rPr lang="en-US" altLang="en-US" sz="1600"/>
              <a:t>we could do better with pointers</a:t>
            </a:r>
            <a:endParaRPr lang="en-US" altLang="en-US" sz="1600" baseline="30000"/>
          </a:p>
        </p:txBody>
      </p:sp>
    </p:spTree>
    <p:extLst>
      <p:ext uri="{BB962C8B-B14F-4D97-AF65-F5344CB8AC3E}">
        <p14:creationId xmlns:p14="http://schemas.microsoft.com/office/powerpoint/2010/main" val="34116604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 Comment about Using </a:t>
            </a:r>
            <a:r>
              <a:rPr lang="en-US" altLang="en-US" b="1">
                <a:latin typeface="Courier New" pitchFamily="49" charset="0"/>
                <a:cs typeface="Arial" charset="0"/>
              </a:rPr>
              <a:t>goto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269511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3000" dirty="0">
                <a:latin typeface="Arial" charset="0"/>
                <a:cs typeface="Arial" charset="0"/>
              </a:rPr>
              <a:t>Why use </a:t>
            </a:r>
            <a:r>
              <a:rPr lang="en-US" altLang="en-US" sz="3000" dirty="0" err="1">
                <a:latin typeface="Consolas" pitchFamily="49" charset="0"/>
                <a:cs typeface="Consolas" pitchFamily="49" charset="0"/>
              </a:rPr>
              <a:t>goto</a:t>
            </a:r>
            <a:r>
              <a:rPr lang="en-US" altLang="en-US" sz="3000" dirty="0">
                <a:latin typeface="Arial" charset="0"/>
                <a:cs typeface="Arial" charset="0"/>
              </a:rPr>
              <a:t>?  Isn’t </a:t>
            </a:r>
            <a:r>
              <a:rPr lang="en-US" altLang="en-US" sz="3000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goto</a:t>
            </a:r>
            <a:r>
              <a:rPr lang="en-US" altLang="en-US" sz="3000" dirty="0">
                <a:latin typeface="Arial" charset="0"/>
                <a:cs typeface="Arial" charset="0"/>
              </a:rPr>
              <a:t> “evil”?!</a:t>
            </a: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insertion( Type *const array, int const n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for ( int k = 1; k &lt; n; ++k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= array[k];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for ( int j = k; k &gt; 0; --j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if ( array[j - 1] &gt;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array[j] = array[j - 1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array[j] =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oto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finished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array[0] =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  // only executed if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&lt; array[0]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inished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: ;  // empty statement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320212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 Comment about Using </a:t>
            </a:r>
            <a:r>
              <a:rPr lang="en-US" altLang="en-US" b="1">
                <a:latin typeface="Courier New" pitchFamily="49" charset="0"/>
                <a:cs typeface="Arial" charset="0"/>
              </a:rPr>
              <a:t>goto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ven </a:t>
            </a:r>
            <a:r>
              <a:rPr lang="en-US" altLang="en-US" dirty="0" err="1">
                <a:latin typeface="Arial" charset="0"/>
                <a:cs typeface="Arial" charset="0"/>
              </a:rPr>
              <a:t>xkcd</a:t>
            </a:r>
            <a:r>
              <a:rPr lang="en-US" altLang="en-US" dirty="0">
                <a:latin typeface="Arial" charset="0"/>
                <a:cs typeface="Arial" charset="0"/>
              </a:rPr>
              <a:t> knows it is evil!</a:t>
            </a:r>
          </a:p>
          <a:p>
            <a:pPr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		</a:t>
            </a: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41" y="2326942"/>
            <a:ext cx="8400892" cy="2281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8304096" y="4608806"/>
            <a:ext cx="1785937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292/</a:t>
            </a:r>
          </a:p>
        </p:txBody>
      </p:sp>
    </p:spTree>
    <p:extLst>
      <p:ext uri="{BB962C8B-B14F-4D97-AF65-F5344CB8AC3E}">
        <p14:creationId xmlns:p14="http://schemas.microsoft.com/office/powerpoint/2010/main" val="35877143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 Comment about Using </a:t>
            </a:r>
            <a:r>
              <a:rPr lang="en-US" altLang="en-US" b="1">
                <a:latin typeface="Courier New" pitchFamily="49" charset="0"/>
                <a:cs typeface="Arial" charset="0"/>
              </a:rPr>
              <a:t>goto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210788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sz="3000" dirty="0">
                <a:latin typeface="Arial" charset="0"/>
                <a:cs typeface="Arial" charset="0"/>
              </a:rPr>
              <a:t>	Unfortunately, any other fix appears to be less than elegant…</a:t>
            </a: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insertion( Type *const array, int const n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for ( int k = 1; k &lt; n; ++k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= array[k];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for ( int j = k; k &gt; 0; --j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if ( array[j - 1] &gt;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array[j] = array[j - 1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array[j] =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reak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if ( array[0] &gt;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array[0] =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  // only executed if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&lt; array[0]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584004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 Comment about Using </a:t>
            </a:r>
            <a:r>
              <a:rPr lang="en-US" altLang="en-US" b="1">
                <a:latin typeface="Courier New" pitchFamily="49" charset="0"/>
                <a:cs typeface="Arial" charset="0"/>
              </a:rPr>
              <a:t>goto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130801"/>
          </a:xfrm>
        </p:spPr>
        <p:txBody>
          <a:bodyPr>
            <a:normAutofit fontScale="925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excessive use of the </a:t>
            </a:r>
            <a:r>
              <a:rPr lang="en-US" altLang="en-US" b="1" dirty="0" err="1">
                <a:latin typeface="Consolas" pitchFamily="49" charset="0"/>
                <a:cs typeface="Consolas" pitchFamily="49" charset="0"/>
              </a:rPr>
              <a:t>goto</a:t>
            </a:r>
            <a:r>
              <a:rPr lang="en-US" altLang="en-US" dirty="0">
                <a:latin typeface="Arial" charset="0"/>
                <a:cs typeface="Arial" charset="0"/>
              </a:rPr>
              <a:t> statement resulted in spaghetti code</a:t>
            </a:r>
          </a:p>
          <a:p>
            <a:pPr lvl="1"/>
            <a:r>
              <a:rPr lang="en-US" altLang="en-US" dirty="0" err="1">
                <a:latin typeface="Arial" charset="0"/>
                <a:cs typeface="Arial" charset="0"/>
              </a:rPr>
              <a:t>Edsger</a:t>
            </a:r>
            <a:r>
              <a:rPr lang="en-US" altLang="en-US" dirty="0">
                <a:latin typeface="Arial" charset="0"/>
                <a:cs typeface="Arial" charset="0"/>
              </a:rPr>
              <a:t> Dijkstra’s 1968 commentary</a:t>
            </a:r>
          </a:p>
          <a:p>
            <a:pPr lvl="2"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“Go To Statement Considered Harmful”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ed what (against Dijkstra’s better judgment) took on the form of a religious crusade against using </a:t>
            </a:r>
            <a:r>
              <a:rPr lang="en-US" altLang="en-US" b="1" dirty="0" err="1">
                <a:latin typeface="Courier New" pitchFamily="49" charset="0"/>
                <a:cs typeface="Arial" charset="0"/>
              </a:rPr>
              <a:t>goto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nald Knuth gives a more reasoned approach in his 1972 paper “</a:t>
            </a:r>
            <a:r>
              <a:rPr lang="en-US" altLang="en-US" i="1" dirty="0">
                <a:latin typeface="Arial" charset="0"/>
                <a:cs typeface="Arial" charset="0"/>
              </a:rPr>
              <a:t>Structured Programming with go to Statements”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n 2011, one student saw this and immediately used a </a:t>
            </a:r>
            <a:r>
              <a:rPr lang="en-US" altLang="en-US" b="1" dirty="0" err="1">
                <a:latin typeface="Consolas" pitchFamily="49" charset="0"/>
                <a:cs typeface="Consolas" pitchFamily="49" charset="0"/>
              </a:rPr>
              <a:t>goto</a:t>
            </a:r>
            <a:r>
              <a:rPr lang="en-US" altLang="en-US" dirty="0">
                <a:latin typeface="Arial" charset="0"/>
                <a:cs typeface="Arial" charset="0"/>
              </a:rPr>
              <a:t> that resulted in spaghetti code and claimed it was “reasonable”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general, use a </a:t>
            </a:r>
            <a:r>
              <a:rPr lang="en-US" altLang="en-US" b="1" dirty="0" err="1">
                <a:latin typeface="Consolas" pitchFamily="49" charset="0"/>
                <a:cs typeface="Consolas" pitchFamily="49" charset="0"/>
              </a:rPr>
              <a:t>goto</a:t>
            </a:r>
            <a:r>
              <a:rPr lang="en-US" altLang="en-US" dirty="0">
                <a:latin typeface="Arial" charset="0"/>
                <a:cs typeface="Arial" charset="0"/>
              </a:rPr>
              <a:t> if and only if it is going forward to an obvious point in the routine</a:t>
            </a:r>
          </a:p>
        </p:txBody>
      </p:sp>
    </p:spTree>
    <p:extLst>
      <p:ext uri="{BB962C8B-B14F-4D97-AF65-F5344CB8AC3E}">
        <p14:creationId xmlns:p14="http://schemas.microsoft.com/office/powerpoint/2010/main" val="41331227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new entries into growing sort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ctual and average case run time: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etailed analysis:	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nversions):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emory requirements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8667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ist with one element i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general, if we have a sorted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tems, we can insert a new item to create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</a:p>
        </p:txBody>
      </p:sp>
    </p:spTree>
    <p:extLst>
      <p:ext uri="{BB962C8B-B14F-4D97-AF65-F5344CB8AC3E}">
        <p14:creationId xmlns:p14="http://schemas.microsoft.com/office/powerpoint/2010/main" val="18101277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is sorted array containing of eight sorted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want to insert 14 into this array leaving the resulting array sort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782888" y="2395538"/>
          <a:ext cx="691197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1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00B0F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2453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at the back, if the number is greater than 14, copy it to the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ce an entry less than 14 is found, insert 14 into the resulting vacancy</a:t>
            </a:r>
          </a:p>
        </p:txBody>
      </p:sp>
      <p:pic>
        <p:nvPicPr>
          <p:cNvPr id="9220" name="Picture 4" descr="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549" y="2836458"/>
            <a:ext cx="4267051" cy="4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5373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unsorted lis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eat the first element as a sorted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n, given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th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th</a:t>
            </a:r>
            <a:r>
              <a:rPr lang="en-US" altLang="en-US" dirty="0">
                <a:latin typeface="Arial" charset="0"/>
                <a:cs typeface="Arial" charset="0"/>
              </a:rPr>
              <a:t> item in the unsorted list into it into the sorted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orted list is now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endParaRPr lang="en-US" altLang="en-US" i="1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7509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1916113"/>
            <a:ext cx="2087562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e five sorting techniqu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learly insertion falls into the first category</a:t>
            </a:r>
          </a:p>
        </p:txBody>
      </p:sp>
    </p:spTree>
    <p:extLst>
      <p:ext uri="{BB962C8B-B14F-4D97-AF65-F5344CB8AC3E}">
        <p14:creationId xmlns:p14="http://schemas.microsoft.com/office/powerpoint/2010/main" val="372261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1338" y="3772439"/>
            <a:ext cx="2876550" cy="269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de for this would be:</a:t>
            </a:r>
          </a:p>
          <a:p>
            <a:pPr lvl="3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3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if ( array[j - 1] &gt; array[j] ) {</a:t>
            </a:r>
          </a:p>
          <a:p>
            <a:pPr lvl="3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3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 else {</a:t>
            </a:r>
          </a:p>
          <a:p>
            <a:pPr lvl="3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3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// is in the correct location</a:t>
            </a:r>
          </a:p>
          <a:p>
            <a:pPr lvl="3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break;</a:t>
            </a:r>
          </a:p>
          <a:p>
            <a:pPr lvl="3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3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733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66849"/>
            <a:ext cx="10515600" cy="5130801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ould be embedded in a function call such a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6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840255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6</TotalTime>
  <Words>2841</Words>
  <Application>Microsoft Macintosh PowerPoint</Application>
  <PresentationFormat>Widescreen</PresentationFormat>
  <Paragraphs>420</Paragraphs>
  <Slides>29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Office Theme</vt:lpstr>
      <vt:lpstr>Equation</vt:lpstr>
      <vt:lpstr>CS 2420: Insertion Sort</vt:lpstr>
      <vt:lpstr>Outline</vt:lpstr>
      <vt:lpstr>Background</vt:lpstr>
      <vt:lpstr>Background</vt:lpstr>
      <vt:lpstr>Background</vt:lpstr>
      <vt:lpstr>The Algorithm</vt:lpstr>
      <vt:lpstr>The Algorithm</vt:lpstr>
      <vt:lpstr>The Algorithm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Consequences of Our Analysis</vt:lpstr>
      <vt:lpstr>Consequences of Our Analysis</vt:lpstr>
      <vt:lpstr>Consequences of Our Analysis</vt:lpstr>
      <vt:lpstr>The Algorithm</vt:lpstr>
      <vt:lpstr>Implementation and Analysis</vt:lpstr>
      <vt:lpstr>A Comment about Using goto</vt:lpstr>
      <vt:lpstr>A Comment about Using goto</vt:lpstr>
      <vt:lpstr>A Comment about Using goto</vt:lpstr>
      <vt:lpstr>A Comment about Using goto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1002</cp:revision>
  <cp:lastPrinted>2021-08-18T02:54:38Z</cp:lastPrinted>
  <dcterms:created xsi:type="dcterms:W3CDTF">2021-01-05T18:50:35Z</dcterms:created>
  <dcterms:modified xsi:type="dcterms:W3CDTF">2021-08-28T23:08:40Z</dcterms:modified>
</cp:coreProperties>
</file>